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5" r:id="rId8"/>
    <p:sldId id="264" r:id="rId9"/>
    <p:sldId id="266" r:id="rId10"/>
    <p:sldId id="267" r:id="rId11"/>
    <p:sldId id="268" r:id="rId12"/>
    <p:sldId id="269" r:id="rId13"/>
    <p:sldId id="270" r:id="rId14"/>
    <p:sldId id="271" r:id="rId15"/>
    <p:sldId id="274" r:id="rId16"/>
    <p:sldId id="272" r:id="rId17"/>
    <p:sldId id="275" r:id="rId18"/>
    <p:sldId id="276" r:id="rId19"/>
    <p:sldId id="277" r:id="rId20"/>
    <p:sldId id="278" r:id="rId21"/>
    <p:sldId id="279" r:id="rId22"/>
    <p:sldId id="280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54"/>
  </p:normalViewPr>
  <p:slideViewPr>
    <p:cSldViewPr>
      <p:cViewPr varScale="1">
        <p:scale>
          <a:sx n="104" d="100"/>
          <a:sy n="104" d="100"/>
        </p:scale>
        <p:origin x="188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142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214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007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314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78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952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429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482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193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329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059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D1D44E-63FB-44E4-AFDA-60356E73950E}" type="datetimeFigureOut">
              <a:rPr lang="en-US" smtClean="0"/>
              <a:t>4/5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1FD8A9-25A9-4869-A0AA-D8347A28387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099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4175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/>
              <a:t>What is the ratio of the shaded boxes to the total boxes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33400"/>
            <a:ext cx="4424729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5800" y="3962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What percent of the boxes are shaded?</a:t>
            </a:r>
          </a:p>
        </p:txBody>
      </p:sp>
    </p:spTree>
    <p:extLst>
      <p:ext uri="{BB962C8B-B14F-4D97-AF65-F5344CB8AC3E}">
        <p14:creationId xmlns:p14="http://schemas.microsoft.com/office/powerpoint/2010/main" val="1978846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8 is 40% of what number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32828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5735"/>
              </p:ext>
            </p:extLst>
          </p:nvPr>
        </p:nvGraphicFramePr>
        <p:xfrm>
          <a:off x="3213100" y="3086100"/>
          <a:ext cx="28225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086100"/>
                        <a:ext cx="28225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42962"/>
              </p:ext>
            </p:extLst>
          </p:nvPr>
        </p:nvGraphicFramePr>
        <p:xfrm>
          <a:off x="3048000" y="4876800"/>
          <a:ext cx="32496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2496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2233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is 20% of 45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76176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7592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is 20% of 45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91296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00350"/>
              </p:ext>
            </p:extLst>
          </p:nvPr>
        </p:nvGraphicFramePr>
        <p:xfrm>
          <a:off x="3186113" y="3086100"/>
          <a:ext cx="28781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086100"/>
                        <a:ext cx="2878137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99384"/>
              </p:ext>
            </p:extLst>
          </p:nvPr>
        </p:nvGraphicFramePr>
        <p:xfrm>
          <a:off x="3333750" y="4876800"/>
          <a:ext cx="267652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876800"/>
                        <a:ext cx="2676525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4684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3 is 25% of what number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030716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7376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3 is 25% of what number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61129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1386"/>
              </p:ext>
            </p:extLst>
          </p:nvPr>
        </p:nvGraphicFramePr>
        <p:xfrm>
          <a:off x="3213100" y="3086100"/>
          <a:ext cx="28241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086100"/>
                        <a:ext cx="28241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24725"/>
              </p:ext>
            </p:extLst>
          </p:nvPr>
        </p:nvGraphicFramePr>
        <p:xfrm>
          <a:off x="3048000" y="4876800"/>
          <a:ext cx="32496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2496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824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percent of 56 is 14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57643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0491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percent of 56 is 14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63977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06414"/>
              </p:ext>
            </p:extLst>
          </p:nvPr>
        </p:nvGraphicFramePr>
        <p:xfrm>
          <a:off x="3186113" y="3086100"/>
          <a:ext cx="28797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086100"/>
                        <a:ext cx="287972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67158"/>
              </p:ext>
            </p:extLst>
          </p:nvPr>
        </p:nvGraphicFramePr>
        <p:xfrm>
          <a:off x="2570163" y="4876800"/>
          <a:ext cx="420528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876800"/>
                        <a:ext cx="420528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0775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273175"/>
            <a:ext cx="8610600" cy="2460625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At Little Rock School, 476 students ride their bike to school. If this number is 85% of the total school enrollment, then how many students are enrolled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14882"/>
              </p:ext>
            </p:extLst>
          </p:nvPr>
        </p:nvGraphicFramePr>
        <p:xfrm>
          <a:off x="609600" y="2286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786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273175"/>
            <a:ext cx="8610600" cy="2460625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At Little Rock School, 476 students ride their bike to school. If this number is 85% of the total school enrollment, then how many students are enrolled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8759"/>
              </p:ext>
            </p:extLst>
          </p:nvPr>
        </p:nvGraphicFramePr>
        <p:xfrm>
          <a:off x="609600" y="2286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73128"/>
              </p:ext>
            </p:extLst>
          </p:nvPr>
        </p:nvGraphicFramePr>
        <p:xfrm>
          <a:off x="2992438" y="3695700"/>
          <a:ext cx="32670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695700"/>
                        <a:ext cx="32670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33117"/>
              </p:ext>
            </p:extLst>
          </p:nvPr>
        </p:nvGraphicFramePr>
        <p:xfrm>
          <a:off x="550862" y="5508475"/>
          <a:ext cx="7983538" cy="10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358640" imgH="177480" progId="Equation.DSMT4">
                  <p:embed/>
                </p:oleObj>
              </mc:Choice>
              <mc:Fallback>
                <p:oleObj name="Equation" r:id="rId7" imgW="1358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" y="5508475"/>
                        <a:ext cx="7983538" cy="10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1631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273175"/>
            <a:ext cx="8610600" cy="2460625"/>
          </a:xfrm>
        </p:spPr>
        <p:txBody>
          <a:bodyPr>
            <a:normAutofit/>
          </a:bodyPr>
          <a:lstStyle/>
          <a:p>
            <a:r>
              <a:rPr lang="en-US" sz="4000" dirty="0"/>
              <a:t>Jennie has $300 and she spends $15. What percent of her money is spent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29829"/>
              </p:ext>
            </p:extLst>
          </p:nvPr>
        </p:nvGraphicFramePr>
        <p:xfrm>
          <a:off x="609600" y="2286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3195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4175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/>
              <a:t>What is the ratio of the shaded boxes to the total boxes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33400"/>
            <a:ext cx="4424729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5800" y="3962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What percent of the boxes are shaded?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62000" y="47783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9600" dirty="0">
                <a:solidFill>
                  <a:srgbClr val="FF0000"/>
                </a:solidFill>
              </a:rPr>
              <a:t>60%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0" y="26670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9600" dirty="0">
                <a:solidFill>
                  <a:srgbClr val="FF0000"/>
                </a:solidFill>
              </a:rPr>
              <a:t>3 : 5</a:t>
            </a:r>
          </a:p>
        </p:txBody>
      </p:sp>
    </p:spTree>
    <p:extLst>
      <p:ext uri="{BB962C8B-B14F-4D97-AF65-F5344CB8AC3E}">
        <p14:creationId xmlns:p14="http://schemas.microsoft.com/office/powerpoint/2010/main" val="13847914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273175"/>
            <a:ext cx="8610600" cy="2460625"/>
          </a:xfrm>
        </p:spPr>
        <p:txBody>
          <a:bodyPr>
            <a:normAutofit/>
          </a:bodyPr>
          <a:lstStyle/>
          <a:p>
            <a:r>
              <a:rPr lang="en-US" sz="4000" dirty="0"/>
              <a:t>Jennie has $300 and she spends $15. What percent of her money is spent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73594"/>
              </p:ext>
            </p:extLst>
          </p:nvPr>
        </p:nvGraphicFramePr>
        <p:xfrm>
          <a:off x="609600" y="2286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41170"/>
              </p:ext>
            </p:extLst>
          </p:nvPr>
        </p:nvGraphicFramePr>
        <p:xfrm>
          <a:off x="2895600" y="3352800"/>
          <a:ext cx="321151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321151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62352"/>
              </p:ext>
            </p:extLst>
          </p:nvPr>
        </p:nvGraphicFramePr>
        <p:xfrm>
          <a:off x="619125" y="5486400"/>
          <a:ext cx="79152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1828800" imgH="203040" progId="Equation.DSMT4">
                  <p:embed/>
                </p:oleObj>
              </mc:Choice>
              <mc:Fallback>
                <p:oleObj name="Equation" r:id="rId7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486400"/>
                        <a:ext cx="79152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240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273175"/>
            <a:ext cx="8610600" cy="2460625"/>
          </a:xfrm>
        </p:spPr>
        <p:txBody>
          <a:bodyPr>
            <a:normAutofit/>
          </a:bodyPr>
          <a:lstStyle/>
          <a:p>
            <a:r>
              <a:rPr lang="en-US" sz="4000" dirty="0"/>
              <a:t>The Yankees baseball team won 75% of 120 games this season. How many games did they win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38312"/>
              </p:ext>
            </p:extLst>
          </p:nvPr>
        </p:nvGraphicFramePr>
        <p:xfrm>
          <a:off x="609600" y="2286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7536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273175"/>
            <a:ext cx="8610600" cy="2460625"/>
          </a:xfrm>
        </p:spPr>
        <p:txBody>
          <a:bodyPr>
            <a:normAutofit/>
          </a:bodyPr>
          <a:lstStyle/>
          <a:p>
            <a:r>
              <a:rPr lang="en-US" sz="4000" dirty="0"/>
              <a:t>The Yankees baseball team won 75% of 120 games this season. How many games did they win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07445"/>
              </p:ext>
            </p:extLst>
          </p:nvPr>
        </p:nvGraphicFramePr>
        <p:xfrm>
          <a:off x="609600" y="2286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72897"/>
              </p:ext>
            </p:extLst>
          </p:nvPr>
        </p:nvGraphicFramePr>
        <p:xfrm>
          <a:off x="2922588" y="3463925"/>
          <a:ext cx="31559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3463925"/>
                        <a:ext cx="31559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07025"/>
              </p:ext>
            </p:extLst>
          </p:nvPr>
        </p:nvGraphicFramePr>
        <p:xfrm>
          <a:off x="2362200" y="5410200"/>
          <a:ext cx="484047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484047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334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8927" y="457200"/>
            <a:ext cx="4343400" cy="1470025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What is the ratio of the shaded boxes to the unshaded boxes?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3429000" cy="346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0" y="3581400"/>
            <a:ext cx="4343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What percent of the boxes are not shaded?</a:t>
            </a:r>
          </a:p>
        </p:txBody>
      </p:sp>
    </p:spTree>
    <p:extLst>
      <p:ext uri="{BB962C8B-B14F-4D97-AF65-F5344CB8AC3E}">
        <p14:creationId xmlns:p14="http://schemas.microsoft.com/office/powerpoint/2010/main" val="38203884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8927" y="457200"/>
            <a:ext cx="4343400" cy="1470025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What is the ratio of the shaded boxes to the unshaded boxes?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3429000" cy="346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0" y="3581400"/>
            <a:ext cx="4343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What percent of the boxes are not shaded?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53000" y="4702175"/>
            <a:ext cx="3581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9600" dirty="0">
                <a:solidFill>
                  <a:srgbClr val="FF0000"/>
                </a:solidFill>
              </a:rPr>
              <a:t>44%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953000" y="1806575"/>
            <a:ext cx="3581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9600" dirty="0">
                <a:solidFill>
                  <a:srgbClr val="FF0000"/>
                </a:solidFill>
              </a:rPr>
              <a:t>14 : 11</a:t>
            </a:r>
          </a:p>
        </p:txBody>
      </p:sp>
    </p:spTree>
    <p:extLst>
      <p:ext uri="{BB962C8B-B14F-4D97-AF65-F5344CB8AC3E}">
        <p14:creationId xmlns:p14="http://schemas.microsoft.com/office/powerpoint/2010/main" val="10430855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4175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/>
              <a:t>What is the ratio of the unshaded boxes to the shaded boxes?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3962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What percent of the boxes are shaded?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"/>
            <a:ext cx="493091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2661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4175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/>
              <a:t>What is the ratio of the unshaded boxes to the shaded boxes?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39624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What percent of the boxes are shaded?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"/>
            <a:ext cx="4930913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62000" y="47783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9600" dirty="0">
                <a:solidFill>
                  <a:srgbClr val="FF0000"/>
                </a:solidFill>
              </a:rPr>
              <a:t>37.5%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0" y="26670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9600" dirty="0">
                <a:solidFill>
                  <a:srgbClr val="FF0000"/>
                </a:solidFill>
              </a:rPr>
              <a:t>5 : 3</a:t>
            </a:r>
          </a:p>
        </p:txBody>
      </p:sp>
    </p:spTree>
    <p:extLst>
      <p:ext uri="{BB962C8B-B14F-4D97-AF65-F5344CB8AC3E}">
        <p14:creationId xmlns:p14="http://schemas.microsoft.com/office/powerpoint/2010/main" val="264972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number is 15% of 160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88501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673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number is 15% of 160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213053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48099"/>
              </p:ext>
            </p:extLst>
          </p:nvPr>
        </p:nvGraphicFramePr>
        <p:xfrm>
          <a:off x="3048000" y="3086100"/>
          <a:ext cx="31543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86100"/>
                        <a:ext cx="31543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38836"/>
              </p:ext>
            </p:extLst>
          </p:nvPr>
        </p:nvGraphicFramePr>
        <p:xfrm>
          <a:off x="3048000" y="4876800"/>
          <a:ext cx="3249612" cy="13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249612" cy="13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6323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8 is 40% of what number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56030"/>
              </p:ext>
            </p:extLst>
          </p:nvPr>
        </p:nvGraphicFramePr>
        <p:xfrm>
          <a:off x="609600" y="457200"/>
          <a:ext cx="273049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117440" imgH="419040" progId="Equation.DSMT4">
                  <p:embed/>
                </p:oleObj>
              </mc:Choice>
              <mc:Fallback>
                <p:oleObj name="Equation" r:id="rId3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273049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4000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1</TotalTime>
  <Words>359</Words>
  <Application>Microsoft Macintosh PowerPoint</Application>
  <PresentationFormat>On-screen Show (4:3)</PresentationFormat>
  <Paragraphs>3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Arial</vt:lpstr>
      <vt:lpstr>Calibri</vt:lpstr>
      <vt:lpstr>Office Theme</vt:lpstr>
      <vt:lpstr>Equation</vt:lpstr>
      <vt:lpstr>What is the ratio of the shaded boxes to the total boxes?</vt:lpstr>
      <vt:lpstr>What is the ratio of the shaded boxes to the total boxes?</vt:lpstr>
      <vt:lpstr>What is the ratio of the shaded boxes to the unshaded boxes?</vt:lpstr>
      <vt:lpstr>What is the ratio of the shaded boxes to the unshaded boxes?</vt:lpstr>
      <vt:lpstr>What is the ratio of the unshaded boxes to the shaded boxes?</vt:lpstr>
      <vt:lpstr>What is the ratio of the unshaded boxes to the shaded boxes?</vt:lpstr>
      <vt:lpstr>What number is 15% of 160?</vt:lpstr>
      <vt:lpstr>What number is 15% of 160?</vt:lpstr>
      <vt:lpstr>18 is 40% of what number?</vt:lpstr>
      <vt:lpstr>18 is 40% of what number?</vt:lpstr>
      <vt:lpstr>What is 20% of 45?</vt:lpstr>
      <vt:lpstr>What is 20% of 45?</vt:lpstr>
      <vt:lpstr>13 is 25% of what number?</vt:lpstr>
      <vt:lpstr>13 is 25% of what number?</vt:lpstr>
      <vt:lpstr>What percent of 56 is 14?</vt:lpstr>
      <vt:lpstr>What percent of 56 is 14?</vt:lpstr>
      <vt:lpstr>At Little Rock School, 476 students ride their bike to school. If this number is 85% of the total school enrollment, then how many students are enrolled?</vt:lpstr>
      <vt:lpstr>At Little Rock School, 476 students ride their bike to school. If this number is 85% of the total school enrollment, then how many students are enrolled?</vt:lpstr>
      <vt:lpstr>Jennie has $300 and she spends $15. What percent of her money is spent?</vt:lpstr>
      <vt:lpstr>Jennie has $300 and she spends $15. What percent of her money is spent?</vt:lpstr>
      <vt:lpstr>The Yankees baseball team won 75% of 120 games this season. How many games did they win?</vt:lpstr>
      <vt:lpstr>The Yankees baseball team won 75% of 120 games this season. How many games did they win?</vt:lpstr>
    </vt:vector>
  </TitlesOfParts>
  <Company>Rush-Henrietta Central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the ratio of the shaded boxes to the total boxes?</dc:title>
  <dc:creator>%username%</dc:creator>
  <cp:lastModifiedBy>Dickey, Rebekah</cp:lastModifiedBy>
  <cp:revision>12</cp:revision>
  <dcterms:created xsi:type="dcterms:W3CDTF">2013-03-19T01:28:53Z</dcterms:created>
  <dcterms:modified xsi:type="dcterms:W3CDTF">2020-04-06T00:16:01Z</dcterms:modified>
</cp:coreProperties>
</file>